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C6444F" w14:textId="77777777" w:rsidR="00AB4DE5" w:rsidRDefault="000B00B0" w:rsidP="00AB4DE5">
      <w:pPr>
        <w:jc w:val="center"/>
        <w:rPr>
          <w:rFonts w:hint="eastAsia"/>
        </w:rPr>
      </w:pPr>
      <w:r>
        <w:rPr>
          <w:rFonts w:ascii="標楷體" w:eastAsia="標楷體" w:hAnsi="標楷體" w:hint="eastAsia"/>
          <w:b/>
          <w:sz w:val="32"/>
        </w:rPr>
        <w:t xml:space="preserve">(版本一) </w:t>
      </w:r>
      <w:r w:rsidR="00AB4DE5" w:rsidRPr="00BE5FD7">
        <w:rPr>
          <w:rFonts w:ascii="標楷體" w:eastAsia="標楷體" w:hAnsi="標楷體" w:hint="eastAsia"/>
          <w:b/>
          <w:sz w:val="32"/>
        </w:rPr>
        <w:t>數學科　四則運算 第</w:t>
      </w:r>
      <w:r w:rsidR="00990A5F">
        <w:rPr>
          <w:rFonts w:ascii="標楷體" w:eastAsia="標楷體" w:hAnsi="標楷體" w:hint="eastAsia"/>
          <w:b/>
          <w:sz w:val="32"/>
        </w:rPr>
        <w:t>五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章 </w:t>
      </w:r>
      <w:r w:rsidR="00990A5F">
        <w:rPr>
          <w:rFonts w:ascii="標楷體" w:eastAsia="標楷體" w:hAnsi="標楷體" w:hint="eastAsia"/>
          <w:b/>
          <w:sz w:val="32"/>
        </w:rPr>
        <w:t>比與比例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　檢測卷</w:t>
      </w:r>
      <w:r w:rsidR="00B4184B">
        <w:rPr>
          <w:rFonts w:ascii="標楷體" w:eastAsia="標楷體" w:hAnsi="標楷體" w:hint="eastAsia"/>
          <w:b/>
          <w:sz w:val="32"/>
        </w:rPr>
        <w:t>B</w:t>
      </w:r>
    </w:p>
    <w:p w14:paraId="6D376A61" w14:textId="77777777" w:rsidR="00AB4DE5" w:rsidRDefault="00AB4DE5" w:rsidP="00AB4DE5">
      <w:pPr>
        <w:jc w:val="center"/>
        <w:rPr>
          <w:rFonts w:hint="eastAsia"/>
        </w:rPr>
      </w:pPr>
      <w:r w:rsidRPr="00BE5FD7">
        <w:rPr>
          <w:rFonts w:ascii="標楷體" w:eastAsia="標楷體" w:hAnsi="標楷體" w:hint="eastAsia"/>
          <w:b/>
          <w:sz w:val="28"/>
        </w:rPr>
        <w:t>課輔班級：______________ 姓名：_________________分數：_________________</w:t>
      </w:r>
    </w:p>
    <w:p w14:paraId="01F909B9" w14:textId="77777777" w:rsidR="002F5732" w:rsidRDefault="002F5732">
      <w:pPr>
        <w:rPr>
          <w:rFonts w:ascii="標楷體" w:eastAsia="標楷體" w:hAnsi="標楷體" w:hint="eastAsia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一、計算題-答案都請化到最簡(每題5分，共30分)</w:t>
      </w:r>
    </w:p>
    <w:tbl>
      <w:tblPr>
        <w:tblW w:w="12474" w:type="dxa"/>
        <w:tblInd w:w="392" w:type="dxa"/>
        <w:tblLook w:val="04A0" w:firstRow="1" w:lastRow="0" w:firstColumn="1" w:lastColumn="0" w:noHBand="0" w:noVBand="1"/>
      </w:tblPr>
      <w:tblGrid>
        <w:gridCol w:w="6379"/>
        <w:gridCol w:w="6095"/>
      </w:tblGrid>
      <w:tr w:rsidR="002F5732" w:rsidRPr="00531790" w14:paraId="5F429F25" w14:textId="77777777" w:rsidTr="00310506">
        <w:trPr>
          <w:trHeight w:val="2778"/>
        </w:trPr>
        <w:tc>
          <w:tcPr>
            <w:tcW w:w="6379" w:type="dxa"/>
          </w:tcPr>
          <w:p w14:paraId="49F6A2B2" w14:textId="77777777" w:rsidR="002F5732" w:rsidRPr="00531790" w:rsidRDefault="002F5732" w:rsidP="00FC2D67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1. 求</w:t>
            </w:r>
            <w:r w:rsidR="00FC2D67">
              <w:rPr>
                <w:rFonts w:ascii="標楷體" w:eastAsia="標楷體" w:hAnsi="標楷體" w:hint="eastAsia"/>
                <w:sz w:val="28"/>
              </w:rPr>
              <w:t>(</w:t>
            </w:r>
            <w:r w:rsidR="00A02D07">
              <w:rPr>
                <w:rFonts w:ascii="標楷體" w:eastAsia="標楷體" w:hAnsi="標楷體" w:hint="eastAsia"/>
                <w:sz w:val="28"/>
              </w:rPr>
              <w:t>4</w:t>
            </w:r>
            <w:r w:rsidR="00FC2D67">
              <w:rPr>
                <w:rFonts w:ascii="標楷體" w:eastAsia="標楷體" w:hAnsi="標楷體" w:hint="eastAsia"/>
                <w:sz w:val="28"/>
              </w:rPr>
              <w:t>×</w:t>
            </w:r>
            <w:r w:rsidR="00A02D07">
              <w:rPr>
                <w:rFonts w:ascii="標楷體" w:eastAsia="標楷體" w:hAnsi="標楷體" w:hint="eastAsia"/>
                <w:sz w:val="28"/>
              </w:rPr>
              <w:t>12</w:t>
            </w:r>
            <w:r w:rsidR="00FC2D67">
              <w:rPr>
                <w:rFonts w:ascii="標楷體" w:eastAsia="標楷體" w:hAnsi="標楷體" w:hint="eastAsia"/>
                <w:sz w:val="28"/>
              </w:rPr>
              <w:t>)</w:t>
            </w:r>
            <w:r w:rsidRPr="00531790">
              <w:rPr>
                <w:rFonts w:ascii="標楷體" w:eastAsia="標楷體" w:hAnsi="標楷體" w:hint="eastAsia"/>
                <w:sz w:val="28"/>
              </w:rPr>
              <w:t>：</w:t>
            </w:r>
            <w:r w:rsidR="00A02D07">
              <w:rPr>
                <w:rFonts w:ascii="標楷體" w:eastAsia="標楷體" w:hAnsi="標楷體" w:hint="eastAsia"/>
                <w:sz w:val="28"/>
              </w:rPr>
              <w:t>(8</w:t>
            </w:r>
            <w:r w:rsidR="00FC2D67">
              <w:rPr>
                <w:rFonts w:ascii="標楷體" w:eastAsia="標楷體" w:hAnsi="標楷體" w:hint="eastAsia"/>
                <w:sz w:val="28"/>
              </w:rPr>
              <w:t>×</w:t>
            </w:r>
            <w:r w:rsidR="00A02D07">
              <w:rPr>
                <w:rFonts w:ascii="標楷體" w:eastAsia="標楷體" w:hAnsi="標楷體" w:hint="eastAsia"/>
                <w:sz w:val="28"/>
              </w:rPr>
              <w:t>36</w:t>
            </w:r>
            <w:r w:rsidR="00FC2D67">
              <w:rPr>
                <w:rFonts w:ascii="標楷體" w:eastAsia="標楷體" w:hAnsi="標楷體" w:hint="eastAsia"/>
                <w:sz w:val="28"/>
              </w:rPr>
              <w:t>)</w:t>
            </w:r>
            <w:r w:rsidRPr="00531790">
              <w:rPr>
                <w:rFonts w:ascii="標楷體" w:eastAsia="標楷體" w:hAnsi="標楷體" w:hint="eastAsia"/>
                <w:sz w:val="28"/>
              </w:rPr>
              <w:t>的最簡整數比</w:t>
            </w:r>
          </w:p>
        </w:tc>
        <w:tc>
          <w:tcPr>
            <w:tcW w:w="6095" w:type="dxa"/>
          </w:tcPr>
          <w:p w14:paraId="15CC721E" w14:textId="77777777" w:rsidR="002F5732" w:rsidRPr="00531790" w:rsidRDefault="002F5732" w:rsidP="00FC2D67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2. 求</w:t>
            </w:r>
            <w:r w:rsidR="00A02D07">
              <w:rPr>
                <w:rFonts w:ascii="標楷體" w:eastAsia="標楷體" w:hAnsi="標楷體" w:hint="eastAsia"/>
                <w:sz w:val="28"/>
              </w:rPr>
              <w:t>[44</w:t>
            </w:r>
            <w:r w:rsidR="00FC2D67">
              <w:rPr>
                <w:rFonts w:ascii="標楷體" w:eastAsia="標楷體" w:hAnsi="標楷體" w:hint="eastAsia"/>
                <w:sz w:val="28"/>
              </w:rPr>
              <w:t>＋</w:t>
            </w:r>
            <w:r w:rsidRPr="00531790">
              <w:rPr>
                <w:rFonts w:ascii="標楷體" w:eastAsia="標楷體" w:hAnsi="標楷體" w:hint="eastAsia"/>
                <w:sz w:val="28"/>
              </w:rPr>
              <w:t>(－</w:t>
            </w:r>
            <w:r w:rsidR="00A02D07">
              <w:rPr>
                <w:rFonts w:ascii="標楷體" w:eastAsia="標楷體" w:hAnsi="標楷體" w:hint="eastAsia"/>
                <w:sz w:val="28"/>
              </w:rPr>
              <w:t>22</w:t>
            </w:r>
            <w:r w:rsidRPr="00531790">
              <w:rPr>
                <w:rFonts w:ascii="標楷體" w:eastAsia="標楷體" w:hAnsi="標楷體" w:hint="eastAsia"/>
                <w:sz w:val="28"/>
              </w:rPr>
              <w:t>)]：</w:t>
            </w:r>
            <w:r w:rsidR="00A02D07">
              <w:rPr>
                <w:rFonts w:ascii="標楷體" w:eastAsia="標楷體" w:hAnsi="標楷體" w:hint="eastAsia"/>
                <w:sz w:val="28"/>
              </w:rPr>
              <w:t>(44</w:t>
            </w:r>
            <w:r w:rsidR="00FC2D67">
              <w:rPr>
                <w:rFonts w:ascii="標楷體" w:eastAsia="標楷體" w:hAnsi="標楷體" w:hint="eastAsia"/>
                <w:sz w:val="28"/>
              </w:rPr>
              <w:t>＋</w:t>
            </w:r>
            <w:r w:rsidR="00A02D07">
              <w:rPr>
                <w:rFonts w:ascii="標楷體" w:eastAsia="標楷體" w:hAnsi="標楷體" w:hint="eastAsia"/>
                <w:sz w:val="28"/>
              </w:rPr>
              <w:t>22</w:t>
            </w:r>
            <w:r w:rsidRPr="00531790">
              <w:rPr>
                <w:rFonts w:ascii="標楷體" w:eastAsia="標楷體" w:hAnsi="標楷體" w:hint="eastAsia"/>
                <w:sz w:val="28"/>
              </w:rPr>
              <w:t>)的最簡整數比</w:t>
            </w:r>
          </w:p>
        </w:tc>
      </w:tr>
      <w:tr w:rsidR="002F5732" w:rsidRPr="00531790" w14:paraId="19CCE0FB" w14:textId="77777777" w:rsidTr="00310506">
        <w:trPr>
          <w:trHeight w:val="2778"/>
        </w:trPr>
        <w:tc>
          <w:tcPr>
            <w:tcW w:w="6379" w:type="dxa"/>
          </w:tcPr>
          <w:p w14:paraId="19E03BC4" w14:textId="77777777" w:rsidR="002F5732" w:rsidRPr="00531790" w:rsidRDefault="002F5732" w:rsidP="00A53D13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3. 求</w:t>
            </w:r>
            <w:r w:rsidR="000D655D">
              <w:rPr>
                <w:rFonts w:ascii="標楷體" w:eastAsia="標楷體" w:hAnsi="標楷體" w:hint="eastAsia"/>
                <w:sz w:val="28"/>
              </w:rPr>
              <w:t>(</w:t>
            </w:r>
            <w:r w:rsidR="00A53D13">
              <w:rPr>
                <w:rFonts w:ascii="標楷體" w:eastAsia="標楷體" w:hAnsi="標楷體" w:hint="eastAsia"/>
                <w:sz w:val="28"/>
              </w:rPr>
              <w:t>2</w:t>
            </w:r>
            <w:r w:rsidR="00A53D13" w:rsidRPr="00531790">
              <w:rPr>
                <w:rFonts w:ascii="標楷體" w:eastAsia="標楷體" w:hAnsi="標楷體"/>
                <w:position w:val="-24"/>
                <w:sz w:val="28"/>
              </w:rPr>
              <w:object w:dxaOrig="240" w:dyaOrig="620" w14:anchorId="0B8563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8" o:title=""/>
                </v:shape>
                <o:OLEObject Type="Embed" ProgID="Equation.3" ShapeID="_x0000_i1025" DrawAspect="Content" ObjectID="_1788333072" r:id="rId9"/>
              </w:object>
            </w:r>
            <w:r w:rsidR="00A53D13">
              <w:rPr>
                <w:rFonts w:ascii="標楷體" w:eastAsia="標楷體" w:hAnsi="標楷體" w:hint="eastAsia"/>
                <w:sz w:val="28"/>
              </w:rPr>
              <w:t>－</w:t>
            </w:r>
            <w:r w:rsidR="00A53D13" w:rsidRPr="00531790">
              <w:rPr>
                <w:rFonts w:ascii="標楷體" w:eastAsia="標楷體" w:hAnsi="標楷體" w:hint="eastAsia"/>
                <w:sz w:val="28"/>
              </w:rPr>
              <w:t>1</w:t>
            </w:r>
            <w:r w:rsidR="00A53D13" w:rsidRPr="00531790">
              <w:rPr>
                <w:rFonts w:ascii="標楷體" w:eastAsia="標楷體" w:hAnsi="標楷體"/>
                <w:position w:val="-24"/>
                <w:sz w:val="28"/>
              </w:rPr>
              <w:object w:dxaOrig="240" w:dyaOrig="620" w14:anchorId="1759846E">
                <v:shape id="_x0000_i1026" type="#_x0000_t75" style="width:12pt;height:30.75pt" o:ole="">
                  <v:imagedata r:id="rId10" o:title=""/>
                </v:shape>
                <o:OLEObject Type="Embed" ProgID="Equation.3" ShapeID="_x0000_i1026" DrawAspect="Content" ObjectID="_1788333073" r:id="rId11"/>
              </w:object>
            </w:r>
            <w:r w:rsidR="000D655D">
              <w:rPr>
                <w:rFonts w:ascii="標楷體" w:eastAsia="標楷體" w:hAnsi="標楷體" w:hint="eastAsia"/>
                <w:sz w:val="28"/>
              </w:rPr>
              <w:t>)</w:t>
            </w:r>
            <w:r w:rsidRPr="00531790">
              <w:rPr>
                <w:rFonts w:ascii="標楷體" w:eastAsia="標楷體" w:hAnsi="標楷體" w:hint="eastAsia"/>
                <w:sz w:val="28"/>
              </w:rPr>
              <w:t>：</w:t>
            </w:r>
            <w:r w:rsidR="000D655D">
              <w:rPr>
                <w:rFonts w:ascii="標楷體" w:eastAsia="標楷體" w:hAnsi="標楷體" w:hint="eastAsia"/>
                <w:sz w:val="28"/>
              </w:rPr>
              <w:t>[</w:t>
            </w:r>
            <w:r w:rsidR="00A53D13">
              <w:rPr>
                <w:rFonts w:ascii="標楷體" w:eastAsia="標楷體" w:hAnsi="標楷體" w:hint="eastAsia"/>
                <w:sz w:val="28"/>
              </w:rPr>
              <w:t>(－</w:t>
            </w:r>
            <w:r w:rsidR="00A53D13" w:rsidRPr="00A53D13">
              <w:rPr>
                <w:rFonts w:ascii="標楷體" w:eastAsia="標楷體" w:hAnsi="標楷體"/>
                <w:position w:val="-24"/>
                <w:sz w:val="28"/>
              </w:rPr>
              <w:object w:dxaOrig="240" w:dyaOrig="620" w14:anchorId="603A272E">
                <v:shape id="_x0000_i1027" type="#_x0000_t75" style="width:12pt;height:30.75pt" o:ole="">
                  <v:imagedata r:id="rId12" o:title=""/>
                </v:shape>
                <o:OLEObject Type="Embed" ProgID="Equation.3" ShapeID="_x0000_i1027" DrawAspect="Content" ObjectID="_1788333074" r:id="rId13"/>
              </w:object>
            </w:r>
            <w:r w:rsidR="00A53D13">
              <w:rPr>
                <w:rFonts w:ascii="標楷體" w:eastAsia="標楷體" w:hAnsi="標楷體" w:hint="eastAsia"/>
                <w:sz w:val="28"/>
              </w:rPr>
              <w:t>)</w:t>
            </w:r>
            <w:r w:rsidRPr="00531790">
              <w:rPr>
                <w:rFonts w:ascii="標楷體" w:eastAsia="標楷體" w:hAnsi="標楷體" w:hint="eastAsia"/>
                <w:sz w:val="28"/>
              </w:rPr>
              <w:t>－</w:t>
            </w:r>
            <w:r w:rsidR="00A53D13">
              <w:rPr>
                <w:rFonts w:ascii="標楷體" w:eastAsia="標楷體" w:hAnsi="標楷體" w:hint="eastAsia"/>
                <w:sz w:val="28"/>
              </w:rPr>
              <w:t>(－2</w:t>
            </w:r>
            <w:r w:rsidR="00A53D13" w:rsidRPr="00531790">
              <w:rPr>
                <w:rFonts w:ascii="標楷體" w:eastAsia="標楷體" w:hAnsi="標楷體"/>
                <w:position w:val="-24"/>
                <w:sz w:val="28"/>
              </w:rPr>
              <w:object w:dxaOrig="240" w:dyaOrig="620" w14:anchorId="31FE0AE5">
                <v:shape id="_x0000_i1028" type="#_x0000_t75" style="width:12pt;height:30.75pt" o:ole="">
                  <v:imagedata r:id="rId14" o:title=""/>
                </v:shape>
                <o:OLEObject Type="Embed" ProgID="Equation.3" ShapeID="_x0000_i1028" DrawAspect="Content" ObjectID="_1788333075" r:id="rId15"/>
              </w:object>
            </w:r>
            <w:r w:rsidR="00A53D13">
              <w:rPr>
                <w:rFonts w:ascii="標楷體" w:eastAsia="標楷體" w:hAnsi="標楷體" w:hint="eastAsia"/>
                <w:sz w:val="28"/>
              </w:rPr>
              <w:t>)</w:t>
            </w:r>
            <w:r w:rsidR="000D655D">
              <w:rPr>
                <w:rFonts w:ascii="標楷體" w:eastAsia="標楷體" w:hAnsi="標楷體" w:hint="eastAsia"/>
                <w:sz w:val="28"/>
              </w:rPr>
              <w:t>]</w:t>
            </w:r>
            <w:r w:rsidRPr="00531790">
              <w:rPr>
                <w:rFonts w:ascii="標楷體" w:eastAsia="標楷體" w:hAnsi="標楷體" w:hint="eastAsia"/>
                <w:sz w:val="28"/>
              </w:rPr>
              <w:t>的最簡整數比</w:t>
            </w:r>
          </w:p>
        </w:tc>
        <w:tc>
          <w:tcPr>
            <w:tcW w:w="6095" w:type="dxa"/>
          </w:tcPr>
          <w:p w14:paraId="4A618234" w14:textId="77777777" w:rsidR="002F5732" w:rsidRPr="00531790" w:rsidRDefault="002F5732" w:rsidP="00A53D13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4.</w:t>
            </w:r>
            <w:r w:rsidRPr="00531790">
              <w:rPr>
                <w:rFonts w:ascii="標楷體" w:eastAsia="標楷體" w:hAnsi="標楷體"/>
                <w:sz w:val="28"/>
              </w:rPr>
              <w:t xml:space="preserve"> </w:t>
            </w:r>
            <w:r w:rsidRPr="00531790">
              <w:rPr>
                <w:rFonts w:ascii="標楷體" w:eastAsia="標楷體" w:hAnsi="標楷體" w:hint="eastAsia"/>
                <w:sz w:val="28"/>
              </w:rPr>
              <w:t>求</w:t>
            </w:r>
            <w:r w:rsidR="000D655D">
              <w:rPr>
                <w:rFonts w:ascii="標楷體" w:eastAsia="標楷體" w:hAnsi="標楷體" w:hint="eastAsia"/>
                <w:sz w:val="28"/>
              </w:rPr>
              <w:t>(</w:t>
            </w:r>
            <w:r w:rsidR="00A02D07">
              <w:rPr>
                <w:rFonts w:ascii="標楷體" w:eastAsia="標楷體" w:hAnsi="標楷體" w:hint="eastAsia"/>
                <w:sz w:val="28"/>
              </w:rPr>
              <w:t>22</w:t>
            </w:r>
            <w:r w:rsidR="00A02D07">
              <w:rPr>
                <w:rFonts w:ascii="Cambria Math" w:eastAsia="標楷體" w:hAnsi="Cambria Math"/>
                <w:sz w:val="28"/>
              </w:rPr>
              <w:t>×</w:t>
            </w:r>
            <w:r w:rsidR="00A02D07">
              <w:rPr>
                <w:rFonts w:ascii="標楷體" w:eastAsia="標楷體" w:hAnsi="標楷體" w:hint="eastAsia"/>
                <w:sz w:val="28"/>
              </w:rPr>
              <w:t>3＋6</w:t>
            </w:r>
            <w:r w:rsidR="000D655D">
              <w:rPr>
                <w:rFonts w:ascii="標楷體" w:eastAsia="標楷體" w:hAnsi="標楷體" w:hint="eastAsia"/>
                <w:sz w:val="28"/>
              </w:rPr>
              <w:t>)</w:t>
            </w:r>
            <w:r w:rsidRPr="00531790">
              <w:rPr>
                <w:rFonts w:ascii="標楷體" w:eastAsia="標楷體" w:hAnsi="標楷體" w:hint="eastAsia"/>
                <w:sz w:val="28"/>
              </w:rPr>
              <w:t>：</w:t>
            </w:r>
            <w:r w:rsidR="00A02D07">
              <w:rPr>
                <w:rFonts w:ascii="標楷體" w:eastAsia="標楷體" w:hAnsi="標楷體" w:hint="eastAsia"/>
                <w:sz w:val="28"/>
              </w:rPr>
              <w:t>36</w:t>
            </w:r>
            <w:r w:rsidRPr="00531790">
              <w:rPr>
                <w:rFonts w:ascii="標楷體" w:eastAsia="標楷體" w:hAnsi="標楷體" w:hint="eastAsia"/>
                <w:sz w:val="28"/>
              </w:rPr>
              <w:t>的最簡整數比</w:t>
            </w:r>
          </w:p>
        </w:tc>
      </w:tr>
      <w:tr w:rsidR="002F5732" w:rsidRPr="00531790" w14:paraId="20421356" w14:textId="77777777" w:rsidTr="00310506">
        <w:trPr>
          <w:trHeight w:val="2778"/>
        </w:trPr>
        <w:tc>
          <w:tcPr>
            <w:tcW w:w="6379" w:type="dxa"/>
          </w:tcPr>
          <w:p w14:paraId="63DFB9B9" w14:textId="77777777" w:rsidR="002F5732" w:rsidRPr="00531790" w:rsidRDefault="002F5732" w:rsidP="00354331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5.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求</w:t>
            </w:r>
            <w:r w:rsidR="000C4E33">
              <w:rPr>
                <w:rFonts w:ascii="標楷體" w:eastAsia="標楷體" w:hAnsi="標楷體" w:hint="eastAsia"/>
                <w:sz w:val="28"/>
              </w:rPr>
              <w:t>(</w:t>
            </w:r>
            <w:r w:rsidR="00A02D07">
              <w:rPr>
                <w:rFonts w:ascii="標楷體" w:eastAsia="標楷體" w:hAnsi="標楷體" w:hint="eastAsia"/>
                <w:sz w:val="28"/>
              </w:rPr>
              <w:t>3.6</w:t>
            </w:r>
            <w:r w:rsidR="000C4E33">
              <w:rPr>
                <w:rFonts w:ascii="標楷體" w:eastAsia="標楷體" w:hAnsi="標楷體" w:hint="eastAsia"/>
                <w:sz w:val="28"/>
              </w:rPr>
              <w:t>×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1</w:t>
            </w:r>
            <w:r w:rsidR="000C4E33">
              <w:rPr>
                <w:rFonts w:ascii="標楷體" w:eastAsia="標楷體" w:hAnsi="標楷體" w:hint="eastAsia"/>
                <w:sz w:val="28"/>
              </w:rPr>
              <w:t>0</w:t>
            </w:r>
            <w:r w:rsidR="00A02D07">
              <w:rPr>
                <w:rFonts w:ascii="標楷體" w:eastAsia="標楷體" w:hAnsi="標楷體" w:hint="eastAsia"/>
                <w:sz w:val="28"/>
                <w:vertAlign w:val="superscript"/>
              </w:rPr>
              <w:t>7</w:t>
            </w:r>
            <w:r w:rsidR="000C4E33">
              <w:rPr>
                <w:rFonts w:ascii="標楷體" w:eastAsia="標楷體" w:hAnsi="標楷體" w:hint="eastAsia"/>
                <w:sz w:val="28"/>
              </w:rPr>
              <w:t>)</w:t>
            </w:r>
            <w:r w:rsidR="00354331">
              <w:rPr>
                <w:rFonts w:ascii="標楷體" w:eastAsia="標楷體" w:hAnsi="標楷體" w:hint="eastAsia"/>
                <w:sz w:val="28"/>
              </w:rPr>
              <w:t>:</w:t>
            </w:r>
            <w:r w:rsidR="00A02D07">
              <w:rPr>
                <w:rFonts w:ascii="標楷體" w:eastAsia="標楷體" w:hAnsi="標楷體" w:hint="eastAsia"/>
                <w:sz w:val="28"/>
              </w:rPr>
              <w:t>(1.8</w:t>
            </w:r>
            <w:r w:rsidR="000C4E33">
              <w:rPr>
                <w:rFonts w:ascii="標楷體" w:eastAsia="標楷體" w:hAnsi="標楷體" w:hint="eastAsia"/>
                <w:sz w:val="28"/>
              </w:rPr>
              <w:t>×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1</w:t>
            </w:r>
            <w:r w:rsidR="000F1386">
              <w:rPr>
                <w:rFonts w:ascii="標楷體" w:eastAsia="標楷體" w:hAnsi="標楷體" w:hint="eastAsia"/>
                <w:sz w:val="28"/>
              </w:rPr>
              <w:t>0</w:t>
            </w:r>
            <w:r w:rsidR="00A02D07">
              <w:rPr>
                <w:rFonts w:ascii="標楷體" w:eastAsia="標楷體" w:hAnsi="標楷體" w:hint="eastAsia"/>
                <w:sz w:val="28"/>
                <w:vertAlign w:val="superscript"/>
              </w:rPr>
              <w:t>7</w:t>
            </w:r>
            <w:r w:rsidR="000C4E33">
              <w:rPr>
                <w:rFonts w:ascii="標楷體" w:eastAsia="標楷體" w:hAnsi="標楷體" w:hint="eastAsia"/>
                <w:sz w:val="28"/>
              </w:rPr>
              <w:t>)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的比值</w:t>
            </w:r>
            <w:r w:rsidR="00354331" w:rsidRPr="00354331">
              <w:rPr>
                <w:rFonts w:ascii="標楷體" w:eastAsia="標楷體" w:hAnsi="標楷體" w:hint="eastAsia"/>
                <w:spacing w:val="-20"/>
                <w:sz w:val="28"/>
              </w:rPr>
              <w:t>(</w:t>
            </w:r>
            <w:r w:rsidR="00354331">
              <w:rPr>
                <w:rFonts w:ascii="標楷體" w:eastAsia="標楷體" w:hAnsi="標楷體" w:hint="eastAsia"/>
                <w:sz w:val="28"/>
              </w:rPr>
              <w:t>答案請化到最簡</w:t>
            </w:r>
            <w:r w:rsidR="00354331" w:rsidRPr="00354331">
              <w:rPr>
                <w:rFonts w:ascii="標楷體" w:eastAsia="標楷體" w:hAnsi="標楷體" w:hint="eastAsia"/>
                <w:spacing w:val="-20"/>
                <w:sz w:val="28"/>
              </w:rPr>
              <w:t>)</w:t>
            </w:r>
          </w:p>
        </w:tc>
        <w:tc>
          <w:tcPr>
            <w:tcW w:w="6095" w:type="dxa"/>
          </w:tcPr>
          <w:p w14:paraId="18E4E56C" w14:textId="77777777" w:rsidR="002F5732" w:rsidRPr="00531790" w:rsidRDefault="002F5732" w:rsidP="000D655D">
            <w:pPr>
              <w:rPr>
                <w:rFonts w:ascii="標楷體" w:eastAsia="標楷體" w:hAnsi="標楷體" w:hint="eastAsia"/>
                <w:sz w:val="28"/>
              </w:rPr>
            </w:pPr>
            <w:r w:rsidRPr="00531790">
              <w:rPr>
                <w:rFonts w:ascii="標楷體" w:eastAsia="標楷體" w:hAnsi="標楷體" w:hint="eastAsia"/>
                <w:sz w:val="28"/>
              </w:rPr>
              <w:t>6.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求與</w:t>
            </w:r>
            <w:r w:rsidR="000D655D">
              <w:rPr>
                <w:rFonts w:ascii="標楷體" w:eastAsia="標楷體" w:hAnsi="標楷體" w:hint="eastAsia"/>
                <w:sz w:val="28"/>
              </w:rPr>
              <w:t>(</w:t>
            </w:r>
            <w:r w:rsidR="00A02D07">
              <w:rPr>
                <w:rFonts w:ascii="標楷體" w:eastAsia="標楷體" w:hAnsi="標楷體" w:hint="eastAsia"/>
                <w:sz w:val="28"/>
              </w:rPr>
              <w:t>6</w:t>
            </w:r>
            <w:r w:rsidR="00A02D07" w:rsidRPr="00A02D07">
              <w:rPr>
                <w:rFonts w:ascii="標楷體" w:eastAsia="標楷體" w:hAnsi="標楷體" w:hint="eastAsia"/>
                <w:sz w:val="28"/>
                <w:vertAlign w:val="superscript"/>
              </w:rPr>
              <w:t>2</w:t>
            </w:r>
            <w:r w:rsidR="00A02D07">
              <w:rPr>
                <w:rFonts w:ascii="Cambria Math" w:eastAsia="標楷體" w:hAnsi="Cambria Math"/>
                <w:sz w:val="28"/>
              </w:rPr>
              <w:t>×</w:t>
            </w:r>
            <w:r w:rsidR="00A02D07">
              <w:rPr>
                <w:rFonts w:ascii="標楷體" w:eastAsia="標楷體" w:hAnsi="標楷體" w:hint="eastAsia"/>
                <w:sz w:val="28"/>
              </w:rPr>
              <w:t>6</w:t>
            </w:r>
            <w:r w:rsidR="00A02D07" w:rsidRPr="00A02D07">
              <w:rPr>
                <w:rFonts w:ascii="標楷體" w:eastAsia="標楷體" w:hAnsi="標楷體" w:hint="eastAsia"/>
                <w:sz w:val="28"/>
                <w:vertAlign w:val="superscript"/>
              </w:rPr>
              <w:t>8</w:t>
            </w:r>
            <w:r w:rsidR="000D655D">
              <w:rPr>
                <w:rFonts w:ascii="標楷體" w:eastAsia="標楷體" w:hAnsi="標楷體" w:hint="eastAsia"/>
                <w:sz w:val="28"/>
              </w:rPr>
              <w:t>)</w:t>
            </w:r>
            <w:r w:rsidR="00A02D07">
              <w:rPr>
                <w:rFonts w:ascii="標楷體" w:eastAsia="標楷體" w:hAnsi="標楷體" w:hint="eastAsia"/>
                <w:sz w:val="28"/>
              </w:rPr>
              <w:t>：</w:t>
            </w:r>
            <w:r w:rsidR="000D655D">
              <w:rPr>
                <w:rFonts w:ascii="標楷體" w:eastAsia="標楷體" w:hAnsi="標楷體" w:hint="eastAsia"/>
                <w:sz w:val="28"/>
              </w:rPr>
              <w:t>(</w:t>
            </w:r>
            <w:r w:rsidR="00A02D07">
              <w:rPr>
                <w:rFonts w:ascii="標楷體" w:eastAsia="標楷體" w:hAnsi="標楷體" w:hint="eastAsia"/>
                <w:sz w:val="28"/>
              </w:rPr>
              <w:t>6</w:t>
            </w:r>
            <w:r w:rsidR="00A02D07" w:rsidRPr="00A02D07">
              <w:rPr>
                <w:rFonts w:ascii="標楷體" w:eastAsia="標楷體" w:hAnsi="標楷體" w:hint="eastAsia"/>
                <w:sz w:val="28"/>
                <w:vertAlign w:val="superscript"/>
              </w:rPr>
              <w:t>10</w:t>
            </w:r>
            <w:r w:rsidR="00A02D07">
              <w:rPr>
                <w:rFonts w:ascii="Cambria Math" w:eastAsia="標楷體" w:hAnsi="Cambria Math"/>
                <w:sz w:val="28"/>
              </w:rPr>
              <w:t>÷</w:t>
            </w:r>
            <w:r w:rsidR="00A02D07">
              <w:rPr>
                <w:rFonts w:ascii="標楷體" w:eastAsia="標楷體" w:hAnsi="標楷體" w:hint="eastAsia"/>
                <w:sz w:val="28"/>
              </w:rPr>
              <w:t>6</w:t>
            </w:r>
            <w:r w:rsidR="00A02D07" w:rsidRPr="00A02D07">
              <w:rPr>
                <w:rFonts w:ascii="標楷體" w:eastAsia="標楷體" w:hAnsi="標楷體" w:hint="eastAsia"/>
                <w:sz w:val="28"/>
                <w:vertAlign w:val="superscript"/>
              </w:rPr>
              <w:t>5</w:t>
            </w:r>
            <w:r w:rsidR="000D655D">
              <w:rPr>
                <w:rFonts w:ascii="標楷體" w:eastAsia="標楷體" w:hAnsi="標楷體" w:hint="eastAsia"/>
                <w:sz w:val="28"/>
              </w:rPr>
              <w:t>)</w:t>
            </w:r>
            <w:r w:rsidR="006D2B11" w:rsidRPr="00531790">
              <w:rPr>
                <w:rFonts w:ascii="標楷體" w:eastAsia="標楷體" w:hAnsi="標楷體" w:hint="eastAsia"/>
                <w:sz w:val="28"/>
              </w:rPr>
              <w:t>的比</w:t>
            </w:r>
            <w:r w:rsidR="00354331">
              <w:rPr>
                <w:rFonts w:ascii="標楷體" w:eastAsia="標楷體" w:hAnsi="標楷體" w:hint="eastAsia"/>
                <w:sz w:val="28"/>
              </w:rPr>
              <w:t>值</w:t>
            </w:r>
            <w:r w:rsidR="00354331" w:rsidRPr="00354331">
              <w:rPr>
                <w:rFonts w:ascii="標楷體" w:eastAsia="標楷體" w:hAnsi="標楷體" w:hint="eastAsia"/>
                <w:spacing w:val="-40"/>
                <w:sz w:val="28"/>
              </w:rPr>
              <w:t>(</w:t>
            </w:r>
            <w:r w:rsidR="00354331">
              <w:rPr>
                <w:rFonts w:ascii="標楷體" w:eastAsia="標楷體" w:hAnsi="標楷體" w:hint="eastAsia"/>
                <w:sz w:val="28"/>
              </w:rPr>
              <w:t>答案請化到最簡</w:t>
            </w:r>
            <w:r w:rsidR="00354331" w:rsidRPr="00354331">
              <w:rPr>
                <w:rFonts w:ascii="標楷體" w:eastAsia="標楷體" w:hAnsi="標楷體" w:hint="eastAsia"/>
                <w:spacing w:val="-40"/>
                <w:sz w:val="28"/>
              </w:rPr>
              <w:t>)</w:t>
            </w:r>
          </w:p>
        </w:tc>
      </w:tr>
    </w:tbl>
    <w:p w14:paraId="21EC9F70" w14:textId="77777777" w:rsidR="00AB4DE5" w:rsidRPr="00210B41" w:rsidRDefault="006D2B11">
      <w:pPr>
        <w:rPr>
          <w:rFonts w:ascii="標楷體" w:eastAsia="標楷體" w:hAnsi="標楷體" w:hint="eastAsia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二</w:t>
      </w:r>
      <w:r w:rsidR="00FA3E82">
        <w:rPr>
          <w:rFonts w:ascii="標楷體" w:eastAsia="標楷體" w:hAnsi="標楷體" w:hint="eastAsia"/>
          <w:b/>
          <w:sz w:val="28"/>
        </w:rPr>
        <w:t>、填充題</w:t>
      </w:r>
      <w:r w:rsidR="00300273">
        <w:rPr>
          <w:rFonts w:ascii="標楷體" w:eastAsia="標楷體" w:hAnsi="標楷體" w:hint="eastAsia"/>
          <w:b/>
          <w:sz w:val="28"/>
        </w:rPr>
        <w:t>-答案都要化到最簡</w:t>
      </w:r>
      <w:r w:rsidR="00FA3E82">
        <w:rPr>
          <w:rFonts w:ascii="標楷體" w:eastAsia="標楷體" w:hAnsi="標楷體" w:hint="eastAsia"/>
          <w:b/>
          <w:sz w:val="28"/>
        </w:rPr>
        <w:t>(每格2</w:t>
      </w:r>
      <w:r w:rsidR="00AB4DE5" w:rsidRPr="00210B41">
        <w:rPr>
          <w:rFonts w:ascii="標楷體" w:eastAsia="標楷體" w:hAnsi="標楷體" w:hint="eastAsia"/>
          <w:b/>
          <w:sz w:val="28"/>
        </w:rPr>
        <w:t>分，共</w:t>
      </w:r>
      <w:r w:rsidR="008057DA">
        <w:rPr>
          <w:rFonts w:ascii="標楷體" w:eastAsia="標楷體" w:hAnsi="標楷體" w:hint="eastAsia"/>
          <w:b/>
          <w:sz w:val="28"/>
        </w:rPr>
        <w:t>2</w:t>
      </w:r>
      <w:r w:rsidR="00AB4DE5" w:rsidRPr="00210B41">
        <w:rPr>
          <w:rFonts w:ascii="標楷體" w:eastAsia="標楷體" w:hAnsi="標楷體" w:hint="eastAsia"/>
          <w:b/>
          <w:sz w:val="28"/>
        </w:rPr>
        <w:t>0分</w:t>
      </w:r>
      <w:r w:rsidR="00FA3E82"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12190"/>
      </w:tblGrid>
      <w:tr w:rsidR="00FA3E82" w:rsidRPr="00A9213E" w14:paraId="6071143F" w14:textId="77777777" w:rsidTr="00FA3E82">
        <w:tc>
          <w:tcPr>
            <w:tcW w:w="12190" w:type="dxa"/>
          </w:tcPr>
          <w:p w14:paraId="0DAD5353" w14:textId="77777777" w:rsidR="00310506" w:rsidRPr="001F3214" w:rsidRDefault="00BC4E7B" w:rsidP="00310506">
            <w:pPr>
              <w:spacing w:line="60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.</w:t>
            </w:r>
            <w:r w:rsidR="00310506" w:rsidRPr="001F3214">
              <w:rPr>
                <w:rFonts w:ascii="標楷體" w:eastAsia="標楷體" w:hAnsi="標楷體" w:hint="eastAsia"/>
                <w:sz w:val="28"/>
                <w:szCs w:val="28"/>
              </w:rPr>
              <w:t xml:space="preserve"> 在博幼國小中共有學生2457人，在全校身體檢查時，發現有117人過重，請問：</w:t>
            </w:r>
          </w:p>
          <w:p w14:paraId="4D623D24" w14:textId="77777777" w:rsidR="00310506" w:rsidRPr="001F3214" w:rsidRDefault="00310506" w:rsidP="00310506">
            <w:pPr>
              <w:spacing w:line="60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1)體重過重的學生與全體</w:t>
            </w:r>
            <w:r w:rsidR="008672A9">
              <w:rPr>
                <w:rFonts w:ascii="標楷體" w:eastAsia="標楷體" w:hAnsi="標楷體" w:hint="eastAsia"/>
                <w:sz w:val="28"/>
                <w:szCs w:val="28"/>
              </w:rPr>
              <w:t>學</w:t>
            </w: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生人數的比是____________，比值是____________。</w:t>
            </w:r>
          </w:p>
          <w:p w14:paraId="4CD06B70" w14:textId="77777777" w:rsidR="00310506" w:rsidRPr="001F3214" w:rsidRDefault="00310506" w:rsidP="00310506">
            <w:pPr>
              <w:spacing w:line="60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2)過重的人數佔全體學生的__________倍。</w:t>
            </w:r>
          </w:p>
          <w:p w14:paraId="72B68DF6" w14:textId="77777777" w:rsidR="00FA3E82" w:rsidRPr="00A9213E" w:rsidRDefault="00310506" w:rsidP="00310506">
            <w:pPr>
              <w:spacing w:line="54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3)平均每_______個人中，就有_______個人有過重的情形。</w:t>
            </w:r>
          </w:p>
        </w:tc>
      </w:tr>
      <w:tr w:rsidR="00FA3E82" w:rsidRPr="00A9213E" w14:paraId="3407CBDA" w14:textId="77777777" w:rsidTr="00FA3E82">
        <w:tc>
          <w:tcPr>
            <w:tcW w:w="12190" w:type="dxa"/>
          </w:tcPr>
          <w:p w14:paraId="6D2294B8" w14:textId="77777777" w:rsidR="00310506" w:rsidRPr="001F3214" w:rsidRDefault="00BC4E7B" w:rsidP="00310506">
            <w:pPr>
              <w:spacing w:line="60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.</w:t>
            </w:r>
            <w:r w:rsidR="00310506" w:rsidRPr="001F3214">
              <w:rPr>
                <w:rFonts w:ascii="標楷體" w:eastAsia="標楷體" w:hAnsi="標楷體" w:hint="eastAsia"/>
                <w:sz w:val="28"/>
                <w:szCs w:val="28"/>
              </w:rPr>
              <w:t xml:space="preserve"> 16%的食鹽水代表100公克的食鹽水中含有16公克的食鹽，請問：</w:t>
            </w:r>
          </w:p>
          <w:p w14:paraId="62B03CE5" w14:textId="77777777" w:rsidR="00310506" w:rsidRPr="001F3214" w:rsidRDefault="00310506" w:rsidP="00310506">
            <w:pPr>
              <w:spacing w:line="60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1)100公克15%的食鹽水中，食鹽重量與食鹽水重量的比為__________，比值為_______</w:t>
            </w:r>
          </w:p>
          <w:p w14:paraId="1E1D0651" w14:textId="77777777" w:rsidR="00310506" w:rsidRPr="001F3214" w:rsidRDefault="00310506" w:rsidP="00310506">
            <w:pPr>
              <w:spacing w:line="60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2) 100公克10%的食鹽水中，食鹽重量與食鹽水重量的比為__________，比值為_______</w:t>
            </w:r>
          </w:p>
          <w:p w14:paraId="5A882532" w14:textId="77777777" w:rsidR="00FA3E82" w:rsidRPr="00A9213E" w:rsidRDefault="00310506" w:rsidP="00310506">
            <w:pPr>
              <w:spacing w:line="540" w:lineRule="exact"/>
              <w:ind w:leftChars="150" w:left="3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F3214">
              <w:rPr>
                <w:rFonts w:ascii="標楷體" w:eastAsia="標楷體" w:hAnsi="標楷體" w:hint="eastAsia"/>
                <w:sz w:val="28"/>
                <w:szCs w:val="28"/>
              </w:rPr>
              <w:t>(3)將上述兩個食鹽水混合在一起後，食鹽重量與食鹽水重量的比為__________</w:t>
            </w:r>
          </w:p>
        </w:tc>
      </w:tr>
    </w:tbl>
    <w:p w14:paraId="2A24381F" w14:textId="77777777" w:rsidR="00FA3E82" w:rsidRDefault="00874252">
      <w:r>
        <w:rPr>
          <w:rFonts w:ascii="標楷體" w:eastAsia="標楷體" w:hAnsi="標楷體" w:hint="eastAsia"/>
          <w:b/>
          <w:sz w:val="28"/>
        </w:rPr>
        <w:t>三</w:t>
      </w:r>
      <w:r w:rsidR="00FA3E82">
        <w:rPr>
          <w:rFonts w:ascii="標楷體" w:eastAsia="標楷體" w:hAnsi="標楷體" w:hint="eastAsia"/>
          <w:b/>
          <w:sz w:val="28"/>
        </w:rPr>
        <w:t>、選擇題(每題</w:t>
      </w:r>
      <w:r w:rsidR="00083ECB">
        <w:rPr>
          <w:rFonts w:ascii="標楷體" w:eastAsia="標楷體" w:hAnsi="標楷體" w:hint="eastAsia"/>
          <w:b/>
          <w:sz w:val="28"/>
        </w:rPr>
        <w:t>5</w:t>
      </w:r>
      <w:r w:rsidR="00FA3E82" w:rsidRPr="00210B41">
        <w:rPr>
          <w:rFonts w:ascii="標楷體" w:eastAsia="標楷體" w:hAnsi="標楷體" w:hint="eastAsia"/>
          <w:b/>
          <w:sz w:val="28"/>
        </w:rPr>
        <w:t>分，共</w:t>
      </w:r>
      <w:r w:rsidR="00FC5358">
        <w:rPr>
          <w:rFonts w:ascii="標楷體" w:eastAsia="標楷體" w:hAnsi="標楷體" w:hint="eastAsia"/>
          <w:b/>
          <w:sz w:val="28"/>
        </w:rPr>
        <w:t>2</w:t>
      </w:r>
      <w:r w:rsidR="00083ECB">
        <w:rPr>
          <w:rFonts w:ascii="標楷體" w:eastAsia="標楷體" w:hAnsi="標楷體" w:hint="eastAsia"/>
          <w:b/>
          <w:sz w:val="28"/>
        </w:rPr>
        <w:t>0</w:t>
      </w:r>
      <w:r w:rsidR="00FA3E82" w:rsidRPr="00210B41">
        <w:rPr>
          <w:rFonts w:ascii="標楷體" w:eastAsia="標楷體" w:hAnsi="標楷體" w:hint="eastAsia"/>
          <w:b/>
          <w:sz w:val="28"/>
        </w:rPr>
        <w:t>分</w:t>
      </w:r>
      <w:r w:rsidR="00FA3E82"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12190"/>
      </w:tblGrid>
      <w:tr w:rsidR="00FA3E82" w:rsidRPr="00A9213E" w14:paraId="710EC789" w14:textId="77777777" w:rsidTr="00FA3E82">
        <w:tc>
          <w:tcPr>
            <w:tcW w:w="12190" w:type="dxa"/>
          </w:tcPr>
          <w:p w14:paraId="4A89D381" w14:textId="77777777" w:rsidR="00083ECB" w:rsidRPr="00A53D13" w:rsidRDefault="00FC5358" w:rsidP="00954850">
            <w:pPr>
              <w:pStyle w:val="12-"/>
              <w:spacing w:line="240" w:lineRule="auto"/>
              <w:ind w:left="1460" w:hangingChars="500" w:hanging="14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53D13">
              <w:rPr>
                <w:rFonts w:ascii="標楷體" w:eastAsia="標楷體" w:hAnsi="標楷體" w:hint="eastAsia"/>
                <w:sz w:val="28"/>
                <w:szCs w:val="28"/>
              </w:rPr>
              <w:t>1.(     )</w:t>
            </w:r>
            <w:r w:rsidR="00123F63" w:rsidRPr="00D601B2">
              <w:rPr>
                <w:rFonts w:ascii="新細明體" w:hAnsi="新細明體" w:hint="eastAsia"/>
              </w:rPr>
              <w:t xml:space="preserve"> 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二年級學生共有540人，某次露營有81人沒有參加，則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沒參加露營人數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和全部二年級學生人數的比值為何？</w:t>
            </w:r>
          </w:p>
          <w:p w14:paraId="2483D854" w14:textId="77777777" w:rsidR="00FA3E82" w:rsidRPr="00123F63" w:rsidRDefault="00123F63" w:rsidP="00123F63">
            <w:pPr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23F63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40" w:dyaOrig="600" w14:anchorId="79F4BE57">
                <v:shape id="_x0000_i1029" type="#_x0000_t75" style="width:17.25pt;height:30pt" o:ole="">
                  <v:imagedata r:id="rId16" o:title=""/>
                </v:shape>
                <o:OLEObject Type="Embed" ProgID="Equation.DSMT4" ShapeID="_x0000_i1029" DrawAspect="Content" ObjectID="_1788333076" r:id="rId17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 xml:space="preserve"> (B)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40" w:dyaOrig="600" w14:anchorId="3D3716ED">
                <v:shape id="_x0000_i1030" type="#_x0000_t75" style="width:17.25pt;height:30pt" o:ole="">
                  <v:imagedata r:id="rId18" o:title=""/>
                </v:shape>
                <o:OLEObject Type="Embed" ProgID="Equation.DSMT4" ShapeID="_x0000_i1030" DrawAspect="Content" ObjectID="_1788333077" r:id="rId19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 xml:space="preserve"> (C)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40" w:dyaOrig="600" w14:anchorId="05775DBD">
                <v:shape id="_x0000_i1031" type="#_x0000_t75" style="width:17.25pt;height:30pt" o:ole="">
                  <v:imagedata r:id="rId20" o:title=""/>
                </v:shape>
                <o:OLEObject Type="Embed" ProgID="Equation.DSMT4" ShapeID="_x0000_i1031" DrawAspect="Content" ObjectID="_1788333078" r:id="rId21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 xml:space="preserve"> (D)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20" w:dyaOrig="600" w14:anchorId="4F53D4C1">
                <v:shape id="_x0000_i1032" type="#_x0000_t75" style="width:15.75pt;height:30pt" o:ole="">
                  <v:imagedata r:id="rId22" o:title=""/>
                </v:shape>
                <o:OLEObject Type="Embed" ProgID="Equation.DSMT4" ShapeID="_x0000_i1032" DrawAspect="Content" ObjectID="_1788333079" r:id="rId23"/>
              </w:object>
            </w:r>
          </w:p>
        </w:tc>
      </w:tr>
      <w:tr w:rsidR="00FA3E82" w:rsidRPr="00A9213E" w14:paraId="536EA491" w14:textId="77777777" w:rsidTr="00FA3E82">
        <w:tc>
          <w:tcPr>
            <w:tcW w:w="12190" w:type="dxa"/>
          </w:tcPr>
          <w:p w14:paraId="5F09B560" w14:textId="77777777" w:rsidR="00FC5358" w:rsidRPr="00123F63" w:rsidRDefault="00FC5358" w:rsidP="00FC5358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53D13">
              <w:rPr>
                <w:rFonts w:ascii="標楷體" w:eastAsia="標楷體" w:hAnsi="標楷體" w:hint="eastAsia"/>
                <w:sz w:val="28"/>
                <w:szCs w:val="28"/>
              </w:rPr>
              <w:t>2.(     )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有甲、乙、丙三數，其甲×乙＝108，甲×丙＝270。求2×乙：5×丙＝？</w:t>
            </w:r>
          </w:p>
          <w:p w14:paraId="127FFF37" w14:textId="77777777" w:rsidR="00FA3E82" w:rsidRPr="00A53D13" w:rsidRDefault="00123F63" w:rsidP="00123F63">
            <w:pPr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(A) 2：3 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3：5     (C) 5：3 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4：25</w:t>
            </w:r>
          </w:p>
        </w:tc>
      </w:tr>
      <w:tr w:rsidR="00FA3E82" w:rsidRPr="00A9213E" w14:paraId="78D7E57A" w14:textId="77777777" w:rsidTr="00FA3E82">
        <w:tc>
          <w:tcPr>
            <w:tcW w:w="12190" w:type="dxa"/>
          </w:tcPr>
          <w:p w14:paraId="56AC225F" w14:textId="77777777" w:rsidR="00FC5358" w:rsidRPr="00123F63" w:rsidRDefault="00FC5358" w:rsidP="004E3FB0">
            <w:pPr>
              <w:adjustRightInd w:val="0"/>
              <w:snapToGrid w:val="0"/>
              <w:ind w:left="1260" w:hangingChars="450" w:hanging="12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53D13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3.(     )</w:t>
            </w:r>
            <w:r w:rsidR="00705081" w:rsidRPr="00123F63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若</w:t>
            </w:r>
            <w:r w:rsidR="00123F63" w:rsidRPr="00A02D07">
              <w:rPr>
                <w:rFonts w:eastAsia="標楷體"/>
                <w:i/>
                <w:iCs/>
                <w:sz w:val="28"/>
                <w:szCs w:val="28"/>
              </w:rPr>
              <w:t>a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="00123F63"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＝5：3，則下列</w:t>
            </w:r>
            <w:r w:rsidR="00123F63" w:rsidRPr="00A02D07">
              <w:rPr>
                <w:rFonts w:eastAsia="標楷體" w:hint="eastAsia"/>
                <w:i/>
                <w:iCs/>
                <w:sz w:val="28"/>
                <w:szCs w:val="28"/>
              </w:rPr>
              <w:t>a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與</w:t>
            </w:r>
            <w:r w:rsidR="00123F63"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="00123F63" w:rsidRPr="00123F63">
              <w:rPr>
                <w:rFonts w:ascii="標楷體" w:eastAsia="標楷體" w:hAnsi="標楷體" w:hint="eastAsia"/>
                <w:sz w:val="28"/>
                <w:szCs w:val="28"/>
              </w:rPr>
              <w:t>關係的敘述，哪一個是正確的？</w:t>
            </w:r>
          </w:p>
          <w:p w14:paraId="24AF6C3B" w14:textId="77777777" w:rsidR="00FA3E82" w:rsidRPr="00A53D13" w:rsidRDefault="00123F63" w:rsidP="00A02D07">
            <w:pPr>
              <w:adjustRightInd w:val="0"/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  <w:u w:val="single"/>
              </w:rPr>
            </w:pP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(A) 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a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為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5E15D9B0">
                <v:shape id="_x0000_i1033" type="#_x0000_t75" style="width:11.25pt;height:30.75pt" o:ole="">
                  <v:imagedata r:id="rId24" o:title=""/>
                </v:shape>
                <o:OLEObject Type="Embed" ProgID="Equation.DSMT4" ShapeID="_x0000_i1033" DrawAspect="Content" ObjectID="_1788333080" r:id="rId25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倍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 xml:space="preserve"> (B)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a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為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074D0C28">
                <v:shape id="_x0000_i1034" type="#_x0000_t75" style="width:11.25pt;height:30.75pt" o:ole="">
                  <v:imagedata r:id="rId26" o:title=""/>
                </v:shape>
                <o:OLEObject Type="Embed" ProgID="Equation.DSMT4" ShapeID="_x0000_i1034" DrawAspect="Content" ObjectID="_1788333081" r:id="rId27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倍     (C) 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a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為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31D81E7E">
                <v:shape id="_x0000_i1035" type="#_x0000_t75" style="width:11.25pt;height:30.75pt" o:ole="">
                  <v:imagedata r:id="rId28" o:title=""/>
                </v:shape>
                <o:OLEObject Type="Embed" ProgID="Equation.DSMT4" ShapeID="_x0000_i1035" DrawAspect="Content" ObjectID="_1788333082" r:id="rId29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倍    </w:t>
            </w:r>
            <w:r w:rsidRPr="00123F63">
              <w:rPr>
                <w:rFonts w:ascii="標楷體" w:eastAsia="標楷體" w:hAnsi="標楷體"/>
                <w:sz w:val="28"/>
                <w:szCs w:val="28"/>
              </w:rPr>
              <w:t xml:space="preserve"> (D)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a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為</w:t>
            </w:r>
            <w:r w:rsidRPr="00A02D07">
              <w:rPr>
                <w:rFonts w:eastAsia="標楷體" w:hint="eastAsia"/>
                <w:i/>
                <w:iCs/>
                <w:sz w:val="28"/>
                <w:szCs w:val="28"/>
              </w:rPr>
              <w:t>b</w: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  <w:r w:rsidRPr="00123F6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4B1697F2">
                <v:shape id="_x0000_i1036" type="#_x0000_t75" style="width:11.25pt;height:30.75pt" o:ole="">
                  <v:imagedata r:id="rId30" o:title=""/>
                </v:shape>
                <o:OLEObject Type="Embed" ProgID="Equation.DSMT4" ShapeID="_x0000_i1036" DrawAspect="Content" ObjectID="_1788333083" r:id="rId31"/>
              </w:object>
            </w:r>
            <w:r w:rsidRPr="00123F63">
              <w:rPr>
                <w:rFonts w:ascii="標楷體" w:eastAsia="標楷體" w:hAnsi="標楷體" w:hint="eastAsia"/>
                <w:sz w:val="28"/>
                <w:szCs w:val="28"/>
              </w:rPr>
              <w:t>倍</w:t>
            </w:r>
          </w:p>
        </w:tc>
      </w:tr>
      <w:tr w:rsidR="00FA3E82" w:rsidRPr="00A9213E" w14:paraId="657AB89E" w14:textId="77777777" w:rsidTr="00FA3E82">
        <w:tc>
          <w:tcPr>
            <w:tcW w:w="12190" w:type="dxa"/>
          </w:tcPr>
          <w:p w14:paraId="0D8B758E" w14:textId="77777777" w:rsidR="00FC5358" w:rsidRPr="00A53D13" w:rsidRDefault="00FC5358" w:rsidP="00FC5358">
            <w:pPr>
              <w:adjustRightInd w:val="0"/>
              <w:snapToGrid w:val="0"/>
              <w:ind w:left="1260" w:hangingChars="450" w:hanging="126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53D13">
              <w:rPr>
                <w:rFonts w:ascii="標楷體" w:eastAsia="標楷體" w:hAnsi="標楷體" w:hint="eastAsia"/>
                <w:sz w:val="28"/>
                <w:szCs w:val="28"/>
              </w:rPr>
              <w:t>4.(     )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 xml:space="preserve"> 如</w:t>
            </w:r>
            <w:r w:rsidR="00874252">
              <w:rPr>
                <w:rFonts w:ascii="標楷體" w:eastAsia="標楷體" w:hAnsi="標楷體" w:hint="eastAsia"/>
                <w:sz w:val="28"/>
                <w:szCs w:val="28"/>
              </w:rPr>
              <w:t>右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圖，直線</w:t>
            </w:r>
            <w:r w:rsidR="00705081" w:rsidRPr="00A53D13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L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表示地圖上的一條直線型公路，其中</w:t>
            </w:r>
            <w:r w:rsidR="00705081" w:rsidRPr="00A53D13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A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705081" w:rsidRPr="00A53D13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B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兩點分別表示公路上第140公里處及第157公里處。若將直尺放在此地圖上，使得刻度15、18的位置分別對準</w:t>
            </w:r>
            <w:r w:rsidR="00705081" w:rsidRPr="00A53D13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A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705081" w:rsidRPr="00A53D13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B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>兩點，則此時刻度0的位置對準地圖上公路的第幾公里處？</w:t>
            </w:r>
          </w:p>
          <w:p w14:paraId="3A29825B" w14:textId="77777777" w:rsidR="00FA3E82" w:rsidRPr="00A53D13" w:rsidRDefault="00874252" w:rsidP="004E3FB0">
            <w:pPr>
              <w:snapToGrid w:val="0"/>
              <w:ind w:leftChars="500" w:left="1200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A53D13">
              <w:rPr>
                <w:rFonts w:ascii="標楷體" w:eastAsia="標楷體" w:hAnsi="標楷體" w:hint="eastAsia"/>
                <w:noProof/>
                <w:sz w:val="28"/>
                <w:szCs w:val="28"/>
              </w:rPr>
              <w:pict w14:anchorId="06FD24DE">
                <v:shape id="_x0000_s2052" type="#_x0000_t75" style="position:absolute;left:0;text-align:left;margin-left:461.6pt;margin-top:2.7pt;width:134.35pt;height:49.15pt;z-index:1;mso-wrap-edited:f;mso-position-horizontal-relative:margin;mso-position-vertical-relative:margin">
                  <v:imagedata r:id="rId32" o:title="數學19" croptop="4180f" cropbottom="14310f"/>
                  <w10:wrap type="square" anchorx="margin" anchory="margin"/>
                </v:shape>
              </w:pic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 xml:space="preserve">(A) 17     </w:t>
            </w:r>
            <w:r w:rsidR="00705081" w:rsidRPr="00A53D13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 xml:space="preserve"> 55     (C) 72     </w:t>
            </w:r>
            <w:r w:rsidR="00705081" w:rsidRPr="00A53D13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="00705081" w:rsidRPr="00A53D13">
              <w:rPr>
                <w:rFonts w:ascii="標楷體" w:eastAsia="標楷體" w:hAnsi="標楷體" w:hint="eastAsia"/>
                <w:sz w:val="28"/>
                <w:szCs w:val="28"/>
              </w:rPr>
              <w:t xml:space="preserve"> 85</w:t>
            </w:r>
          </w:p>
        </w:tc>
      </w:tr>
    </w:tbl>
    <w:p w14:paraId="30098441" w14:textId="77777777" w:rsidR="00FA3E82" w:rsidRDefault="00874252">
      <w:r>
        <w:rPr>
          <w:rFonts w:ascii="標楷體" w:eastAsia="標楷體" w:hAnsi="標楷體" w:hint="eastAsia"/>
          <w:b/>
          <w:sz w:val="28"/>
        </w:rPr>
        <w:t>四</w:t>
      </w:r>
      <w:r w:rsidR="00FA3E82">
        <w:rPr>
          <w:rFonts w:ascii="標楷體" w:eastAsia="標楷體" w:hAnsi="標楷體" w:hint="eastAsia"/>
          <w:b/>
          <w:sz w:val="28"/>
        </w:rPr>
        <w:t>、應用題</w:t>
      </w:r>
      <w:r w:rsidR="00300273">
        <w:rPr>
          <w:rFonts w:ascii="標楷體" w:eastAsia="標楷體" w:hAnsi="標楷體" w:hint="eastAsia"/>
          <w:b/>
          <w:sz w:val="28"/>
        </w:rPr>
        <w:t>-答案都要化到最簡</w:t>
      </w:r>
      <w:r w:rsidR="00FA3E82">
        <w:rPr>
          <w:rFonts w:ascii="標楷體" w:eastAsia="標楷體" w:hAnsi="標楷體" w:hint="eastAsia"/>
          <w:b/>
          <w:sz w:val="28"/>
        </w:rPr>
        <w:t>(每題</w:t>
      </w:r>
      <w:r w:rsidR="00083ECB">
        <w:rPr>
          <w:rFonts w:ascii="標楷體" w:eastAsia="標楷體" w:hAnsi="標楷體" w:hint="eastAsia"/>
          <w:b/>
          <w:sz w:val="28"/>
        </w:rPr>
        <w:t>5</w:t>
      </w:r>
      <w:r w:rsidR="00FA3E82" w:rsidRPr="00210B41">
        <w:rPr>
          <w:rFonts w:ascii="標楷體" w:eastAsia="標楷體" w:hAnsi="標楷體" w:hint="eastAsia"/>
          <w:b/>
          <w:sz w:val="28"/>
        </w:rPr>
        <w:t>分，共</w:t>
      </w:r>
      <w:r w:rsidR="008057DA">
        <w:rPr>
          <w:rFonts w:ascii="標楷體" w:eastAsia="標楷體" w:hAnsi="標楷體" w:hint="eastAsia"/>
          <w:b/>
          <w:sz w:val="28"/>
        </w:rPr>
        <w:t>3</w:t>
      </w:r>
      <w:r w:rsidR="00083ECB">
        <w:rPr>
          <w:rFonts w:ascii="標楷體" w:eastAsia="標楷體" w:hAnsi="標楷體" w:hint="eastAsia"/>
          <w:b/>
          <w:sz w:val="28"/>
        </w:rPr>
        <w:t>0</w:t>
      </w:r>
      <w:r w:rsidR="00FA3E82" w:rsidRPr="00210B41">
        <w:rPr>
          <w:rFonts w:ascii="標楷體" w:eastAsia="標楷體" w:hAnsi="標楷體" w:hint="eastAsia"/>
          <w:b/>
          <w:sz w:val="28"/>
        </w:rPr>
        <w:t>分</w:t>
      </w:r>
      <w:r w:rsidR="00FA3E82"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12190"/>
      </w:tblGrid>
      <w:tr w:rsidR="00FA3E82" w:rsidRPr="00A9213E" w14:paraId="03E3B2C3" w14:textId="77777777" w:rsidTr="00A53D13">
        <w:trPr>
          <w:trHeight w:val="2494"/>
        </w:trPr>
        <w:tc>
          <w:tcPr>
            <w:tcW w:w="12190" w:type="dxa"/>
          </w:tcPr>
          <w:p w14:paraId="782378F1" w14:textId="77777777" w:rsidR="00473EC7" w:rsidRPr="00A53D13" w:rsidRDefault="00083ECB" w:rsidP="00473EC7">
            <w:pPr>
              <w:adjustRightInd w:val="0"/>
              <w:snapToGrid w:val="0"/>
              <w:ind w:left="280" w:hangingChars="100" w:hanging="280"/>
              <w:rPr>
                <w:rFonts w:ascii="標楷體" w:eastAsia="標楷體" w:hAnsi="標楷體"/>
                <w:sz w:val="28"/>
                <w:szCs w:val="28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1.</w:t>
            </w:r>
            <w:r w:rsidR="00473EC7">
              <w:rPr>
                <w:rFonts w:ascii="標楷體" w:eastAsia="標楷體" w:hAnsi="標楷體" w:hint="eastAsia"/>
                <w:sz w:val="28"/>
                <w:szCs w:val="28"/>
              </w:rPr>
              <w:t>某校有100人，男生佔全體同學的比例是</w:t>
            </w:r>
            <w:r w:rsidR="00473EC7" w:rsidRPr="00473EC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3CD00664">
                <v:shape id="_x0000_i1037" type="#_x0000_t75" style="width:12pt;height:30.75pt" o:ole="">
                  <v:imagedata r:id="rId33" o:title=""/>
                </v:shape>
                <o:OLEObject Type="Embed" ProgID="Equation.3" ShapeID="_x0000_i1037" DrawAspect="Content" ObjectID="_1788333084" r:id="rId34"/>
              </w:object>
            </w:r>
            <w:r w:rsidR="00473EC7">
              <w:rPr>
                <w:rFonts w:ascii="標楷體" w:eastAsia="標楷體" w:hAnsi="標楷體" w:hint="eastAsia"/>
                <w:sz w:val="28"/>
                <w:szCs w:val="28"/>
              </w:rPr>
              <w:t>，請問女生有多少人？</w:t>
            </w:r>
          </w:p>
        </w:tc>
      </w:tr>
      <w:tr w:rsidR="00FA3E82" w:rsidRPr="00A9213E" w14:paraId="25CF12A8" w14:textId="77777777" w:rsidTr="00A53D13">
        <w:trPr>
          <w:trHeight w:val="2494"/>
        </w:trPr>
        <w:tc>
          <w:tcPr>
            <w:tcW w:w="12190" w:type="dxa"/>
          </w:tcPr>
          <w:p w14:paraId="514D8408" w14:textId="77777777" w:rsidR="00FA3E82" w:rsidRPr="00A53D13" w:rsidRDefault="00083ECB" w:rsidP="004A43EA">
            <w:pPr>
              <w:adjustRightInd w:val="0"/>
              <w:snapToGrid w:val="0"/>
              <w:ind w:left="280" w:hangingChars="100" w:hanging="280"/>
              <w:rPr>
                <w:rFonts w:ascii="標楷體" w:eastAsia="標楷體" w:hAnsi="標楷體"/>
                <w:sz w:val="28"/>
                <w:szCs w:val="28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2.</w:t>
            </w:r>
            <w:r w:rsidR="004A43EA" w:rsidRPr="004A43EA">
              <w:rPr>
                <w:rFonts w:ascii="標楷體" w:eastAsia="標楷體" w:hAnsi="標楷體"/>
                <w:sz w:val="28"/>
                <w:szCs w:val="28"/>
              </w:rPr>
              <w:t>某商店促銷活動，買3包餅乾和2個麵包，僅需105元。若</w:t>
            </w:r>
            <w:r w:rsidR="004A43EA" w:rsidRPr="004A43EA">
              <w:rPr>
                <w:rFonts w:ascii="標楷體" w:eastAsia="標楷體" w:hAnsi="標楷體"/>
                <w:sz w:val="28"/>
                <w:szCs w:val="28"/>
                <w:u w:val="single"/>
              </w:rPr>
              <w:t>小芬</w:t>
            </w:r>
            <w:r w:rsidR="004A43EA" w:rsidRPr="004A43EA">
              <w:rPr>
                <w:rFonts w:ascii="標楷體" w:eastAsia="標楷體" w:hAnsi="標楷體"/>
                <w:sz w:val="28"/>
                <w:szCs w:val="28"/>
              </w:rPr>
              <w:t>至此商店購買6包餅乾和</w:t>
            </w:r>
            <w:r w:rsidR="004A43EA">
              <w:rPr>
                <w:rFonts w:ascii="標楷體" w:eastAsia="標楷體" w:hAnsi="標楷體" w:hint="eastAsia"/>
                <w:sz w:val="28"/>
                <w:szCs w:val="28"/>
              </w:rPr>
              <w:br/>
            </w:r>
            <w:r w:rsidR="004A43EA" w:rsidRPr="004A43EA">
              <w:rPr>
                <w:rFonts w:ascii="標楷體" w:eastAsia="標楷體" w:hAnsi="標楷體"/>
                <w:sz w:val="28"/>
                <w:szCs w:val="28"/>
              </w:rPr>
              <w:t>4個麵包，付500元鈔票一張，應可</w:t>
            </w:r>
            <w:r w:rsidR="004A43EA" w:rsidRPr="004A43EA">
              <w:rPr>
                <w:rFonts w:ascii="標楷體" w:eastAsia="標楷體" w:hAnsi="標楷體"/>
                <w:sz w:val="28"/>
                <w:szCs w:val="28"/>
                <w:u w:val="double"/>
              </w:rPr>
              <w:t>找回</w:t>
            </w:r>
            <w:r w:rsidR="004A43EA" w:rsidRPr="004A43EA">
              <w:rPr>
                <w:rFonts w:ascii="標楷體" w:eastAsia="標楷體" w:hAnsi="標楷體"/>
                <w:sz w:val="28"/>
                <w:szCs w:val="28"/>
              </w:rPr>
              <w:t>多少元？</w:t>
            </w:r>
          </w:p>
        </w:tc>
      </w:tr>
      <w:tr w:rsidR="00FA3E82" w:rsidRPr="00A9213E" w14:paraId="162701B6" w14:textId="77777777" w:rsidTr="00A53D13">
        <w:trPr>
          <w:trHeight w:val="2494"/>
        </w:trPr>
        <w:tc>
          <w:tcPr>
            <w:tcW w:w="12190" w:type="dxa"/>
          </w:tcPr>
          <w:p w14:paraId="140B7227" w14:textId="77777777" w:rsidR="00FA3E82" w:rsidRPr="00A53D13" w:rsidRDefault="00083ECB" w:rsidP="00354331">
            <w:pPr>
              <w:snapToGrid w:val="0"/>
              <w:ind w:left="280" w:hangingChars="100" w:hanging="280"/>
              <w:rPr>
                <w:rFonts w:ascii="標楷體" w:eastAsia="標楷體" w:hAnsi="標楷體"/>
                <w:sz w:val="28"/>
                <w:szCs w:val="28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3.</w:t>
            </w:r>
            <w:r w:rsidR="00473EC7">
              <w:rPr>
                <w:rFonts w:ascii="標楷體" w:eastAsia="標楷體" w:hAnsi="標楷體" w:hint="eastAsia"/>
                <w:sz w:val="28"/>
                <w:szCs w:val="28"/>
              </w:rPr>
              <w:t>設某數乘以3</w:t>
            </w:r>
            <w:r w:rsidR="00123F63" w:rsidRPr="00473EC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 w14:anchorId="1391FE40">
                <v:shape id="_x0000_i1038" type="#_x0000_t75" style="width:11.25pt;height:30.75pt" o:ole="">
                  <v:imagedata r:id="rId35" o:title=""/>
                </v:shape>
                <o:OLEObject Type="Embed" ProgID="Equation.3" ShapeID="_x0000_i1038" DrawAspect="Content" ObjectID="_1788333085" r:id="rId36"/>
              </w:object>
            </w:r>
            <w:r w:rsidR="00473EC7">
              <w:rPr>
                <w:rFonts w:ascii="標楷體" w:eastAsia="標楷體" w:hAnsi="標楷體" w:hint="eastAsia"/>
                <w:sz w:val="28"/>
                <w:szCs w:val="28"/>
              </w:rPr>
              <w:t>等於甲數</w:t>
            </w:r>
            <w:r w:rsidR="00123F63">
              <w:rPr>
                <w:rFonts w:ascii="標楷體" w:eastAsia="標楷體" w:hAnsi="標楷體" w:hint="eastAsia"/>
                <w:sz w:val="28"/>
                <w:szCs w:val="28"/>
              </w:rPr>
              <w:t>，又某數的4</w:t>
            </w:r>
            <w:r w:rsidR="00123F63" w:rsidRPr="00473EC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62D3A182">
                <v:shape id="_x0000_i1039" type="#_x0000_t75" style="width:12pt;height:30.75pt" o:ole="">
                  <v:imagedata r:id="rId37" o:title=""/>
                </v:shape>
                <o:OLEObject Type="Embed" ProgID="Equation.3" ShapeID="_x0000_i1039" DrawAspect="Content" ObjectID="_1788333086" r:id="rId38"/>
              </w:object>
            </w:r>
            <w:r w:rsidR="00123F63">
              <w:rPr>
                <w:rFonts w:ascii="標楷體" w:eastAsia="標楷體" w:hAnsi="標楷體" w:hint="eastAsia"/>
                <w:sz w:val="28"/>
                <w:szCs w:val="28"/>
              </w:rPr>
              <w:t>倍等於乙數，請問甲數：乙數為多少</w:t>
            </w:r>
            <w:r w:rsidR="00A53D13" w:rsidRPr="00A53D13">
              <w:rPr>
                <w:rFonts w:ascii="標楷體" w:eastAsia="標楷體" w:hAnsi="標楷體"/>
                <w:sz w:val="28"/>
                <w:szCs w:val="28"/>
              </w:rPr>
              <w:t>？</w:t>
            </w:r>
            <w:r w:rsidR="00354331" w:rsidRPr="00A53D13">
              <w:rPr>
                <w:rFonts w:ascii="標楷體" w:eastAsia="標楷體" w:hAnsi="標楷體"/>
                <w:sz w:val="28"/>
                <w:szCs w:val="28"/>
              </w:rPr>
              <w:t>(請化到最簡)</w:t>
            </w:r>
          </w:p>
        </w:tc>
      </w:tr>
      <w:tr w:rsidR="00FA3E82" w:rsidRPr="00A9213E" w14:paraId="5729D4D2" w14:textId="77777777" w:rsidTr="00A53D13">
        <w:trPr>
          <w:trHeight w:val="2494"/>
        </w:trPr>
        <w:tc>
          <w:tcPr>
            <w:tcW w:w="12190" w:type="dxa"/>
          </w:tcPr>
          <w:p w14:paraId="717957CA" w14:textId="77777777" w:rsidR="00FA3E82" w:rsidRPr="00A53D13" w:rsidRDefault="00083ECB" w:rsidP="000D655D">
            <w:pPr>
              <w:pStyle w:val="12-"/>
              <w:spacing w:line="240" w:lineRule="auto"/>
              <w:ind w:left="292" w:hangingChars="100" w:hanging="292"/>
              <w:rPr>
                <w:rFonts w:ascii="標楷體" w:eastAsia="標楷體" w:hAnsi="標楷體"/>
                <w:sz w:val="28"/>
                <w:szCs w:val="28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4.</w:t>
            </w:r>
            <w:r w:rsidR="004A43EA" w:rsidRPr="004A43EA">
              <w:rPr>
                <w:rFonts w:ascii="標楷體" w:eastAsia="標楷體" w:hAnsi="標楷體" w:hint="eastAsia"/>
                <w:sz w:val="28"/>
                <w:szCs w:val="28"/>
              </w:rPr>
              <w:t>甲、乙兩種機器分別以固定速率生產一批貨物，若4台甲機器和2台乙機器同時運轉3小時的總產量，與2台甲機器和5台乙機器同時運轉2小時的總產量相同，則1台甲機器運轉1小時的產量，與1台乙機器運轉幾小時的產量相同？</w:t>
            </w:r>
          </w:p>
        </w:tc>
      </w:tr>
      <w:tr w:rsidR="00FA3E82" w:rsidRPr="00A9213E" w14:paraId="0D456F8F" w14:textId="77777777" w:rsidTr="00A53D13">
        <w:trPr>
          <w:trHeight w:val="2494"/>
        </w:trPr>
        <w:tc>
          <w:tcPr>
            <w:tcW w:w="12190" w:type="dxa"/>
          </w:tcPr>
          <w:p w14:paraId="7AD6609D" w14:textId="77777777" w:rsidR="00FA3E82" w:rsidRPr="00A53D13" w:rsidRDefault="00FC5358" w:rsidP="00A53D13">
            <w:pPr>
              <w:snapToGrid w:val="0"/>
              <w:ind w:left="280" w:hangingChars="100" w:hanging="280"/>
              <w:rPr>
                <w:rFonts w:ascii="標楷體" w:eastAsia="標楷體" w:hAnsi="標楷體"/>
                <w:sz w:val="28"/>
                <w:szCs w:val="28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5.</w:t>
            </w:r>
            <w:r w:rsidR="00123F63">
              <w:rPr>
                <w:rFonts w:ascii="標楷體" w:eastAsia="標楷體" w:hAnsi="標楷體" w:hint="eastAsia"/>
                <w:sz w:val="28"/>
                <w:szCs w:val="28"/>
              </w:rPr>
              <w:t>要調製濃度40%的鹽水400克，需要多少克的食鹽</w:t>
            </w:r>
            <w:r w:rsidR="00BC4E7B" w:rsidRPr="00A53D13">
              <w:rPr>
                <w:rFonts w:ascii="標楷體" w:eastAsia="標楷體" w:hAnsi="標楷體"/>
                <w:sz w:val="28"/>
                <w:szCs w:val="28"/>
              </w:rPr>
              <w:t>？</w:t>
            </w:r>
          </w:p>
        </w:tc>
      </w:tr>
      <w:tr w:rsidR="00FA3E82" w:rsidRPr="00A9213E" w14:paraId="069B4E61" w14:textId="77777777" w:rsidTr="00A53D13">
        <w:trPr>
          <w:trHeight w:val="2494"/>
        </w:trPr>
        <w:tc>
          <w:tcPr>
            <w:tcW w:w="12190" w:type="dxa"/>
          </w:tcPr>
          <w:p w14:paraId="3BD572A1" w14:textId="77777777" w:rsidR="00FA3E82" w:rsidRPr="00A53D13" w:rsidRDefault="00FC5358" w:rsidP="00A53D13">
            <w:pPr>
              <w:snapToGrid w:val="0"/>
              <w:ind w:left="280" w:hangingChars="100" w:hanging="280"/>
              <w:rPr>
                <w:rFonts w:ascii="標楷體" w:eastAsia="標楷體" w:hAnsi="標楷體"/>
                <w:sz w:val="28"/>
                <w:szCs w:val="28"/>
                <w:u w:val="single"/>
              </w:rPr>
            </w:pPr>
            <w:r w:rsidRPr="00A53D13">
              <w:rPr>
                <w:rFonts w:ascii="標楷體" w:eastAsia="標楷體" w:hAnsi="標楷體"/>
                <w:sz w:val="28"/>
                <w:szCs w:val="28"/>
              </w:rPr>
              <w:t>6.</w:t>
            </w:r>
            <w:r w:rsidR="004A43EA" w:rsidRPr="004A43EA">
              <w:rPr>
                <w:rFonts w:ascii="標楷體" w:eastAsia="標楷體" w:hAnsi="標楷體" w:hint="eastAsia"/>
                <w:sz w:val="28"/>
                <w:szCs w:val="28"/>
              </w:rPr>
              <w:t>已知有大、小兩種紙杯與甲、乙兩桶果汁，其中小紙杯與大紙杯的容量比為2：3，甲桶果汁與</w:t>
            </w:r>
            <w:r w:rsidR="004A43EA">
              <w:rPr>
                <w:rFonts w:ascii="標楷體" w:eastAsia="標楷體" w:hAnsi="標楷體"/>
                <w:sz w:val="28"/>
                <w:szCs w:val="28"/>
              </w:rPr>
              <w:br/>
            </w:r>
            <w:r w:rsidR="004A43EA" w:rsidRPr="004A43EA">
              <w:rPr>
                <w:rFonts w:ascii="標楷體" w:eastAsia="標楷體" w:hAnsi="標楷體" w:hint="eastAsia"/>
                <w:sz w:val="28"/>
                <w:szCs w:val="28"/>
              </w:rPr>
              <w:t>乙桶果汁的體積比為4：5。若甲桶內的果汁剛好裝滿小紙杯120個，則乙桶內的果汁最多可</w:t>
            </w:r>
            <w:r w:rsidR="004A43EA">
              <w:rPr>
                <w:rFonts w:ascii="標楷體" w:eastAsia="標楷體" w:hAnsi="標楷體"/>
                <w:sz w:val="28"/>
                <w:szCs w:val="28"/>
              </w:rPr>
              <w:br/>
            </w:r>
            <w:r w:rsidR="004A43EA" w:rsidRPr="004A43EA">
              <w:rPr>
                <w:rFonts w:ascii="標楷體" w:eastAsia="標楷體" w:hAnsi="標楷體" w:hint="eastAsia"/>
                <w:sz w:val="28"/>
                <w:szCs w:val="28"/>
              </w:rPr>
              <w:t>裝滿幾個大紙杯？</w:t>
            </w:r>
            <w:r w:rsidR="00354331" w:rsidRPr="00A53D13">
              <w:rPr>
                <w:rFonts w:ascii="標楷體" w:eastAsia="標楷體" w:hAnsi="標楷體"/>
                <w:sz w:val="28"/>
                <w:szCs w:val="28"/>
              </w:rPr>
              <w:t>(請化到最簡整數比)</w:t>
            </w:r>
          </w:p>
        </w:tc>
      </w:tr>
    </w:tbl>
    <w:p w14:paraId="0F1A8215" w14:textId="77777777" w:rsidR="003A4102" w:rsidRPr="00FC5358" w:rsidRDefault="003A4102" w:rsidP="00380003">
      <w:pPr>
        <w:snapToGrid w:val="0"/>
        <w:rPr>
          <w:rFonts w:ascii="標楷體" w:eastAsia="標楷體" w:hAnsi="標楷體" w:hint="eastAsia"/>
          <w:sz w:val="12"/>
        </w:rPr>
      </w:pPr>
    </w:p>
    <w:sectPr w:rsidR="003A4102" w:rsidRPr="00FC5358" w:rsidSect="00FC5358">
      <w:pgSz w:w="14572" w:h="20639" w:code="12"/>
      <w:pgMar w:top="964" w:right="1134" w:bottom="96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2CCBC1" w14:textId="77777777" w:rsidR="00CC2A09" w:rsidRDefault="00CC2A09">
      <w:r>
        <w:separator/>
      </w:r>
    </w:p>
  </w:endnote>
  <w:endnote w:type="continuationSeparator" w:id="0">
    <w:p w14:paraId="3CD7089B" w14:textId="77777777" w:rsidR="00CC2A09" w:rsidRDefault="00CC2A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書法家圖案集">
    <w:charset w:val="88"/>
    <w:family w:val="auto"/>
    <w:pitch w:val="variable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3EC053" w14:textId="77777777" w:rsidR="00CC2A09" w:rsidRDefault="00CC2A09">
      <w:r>
        <w:separator/>
      </w:r>
    </w:p>
  </w:footnote>
  <w:footnote w:type="continuationSeparator" w:id="0">
    <w:p w14:paraId="5A065DE4" w14:textId="77777777" w:rsidR="00CC2A09" w:rsidRDefault="00CC2A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9C945A1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" w15:restartNumberingAfterBreak="0">
    <w:nsid w:val="62F80D9D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" w15:restartNumberingAfterBreak="0">
    <w:nsid w:val="666F77C7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3" w15:restartNumberingAfterBreak="0">
    <w:nsid w:val="7FEF41A8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num w:numId="1" w16cid:durableId="1672873618">
    <w:abstractNumId w:val="2"/>
  </w:num>
  <w:num w:numId="2" w16cid:durableId="971207512">
    <w:abstractNumId w:val="1"/>
  </w:num>
  <w:num w:numId="3" w16cid:durableId="898057604">
    <w:abstractNumId w:val="3"/>
  </w:num>
  <w:num w:numId="4" w16cid:durableId="186063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B4DE5"/>
    <w:rsid w:val="00016583"/>
    <w:rsid w:val="000231B8"/>
    <w:rsid w:val="0003589E"/>
    <w:rsid w:val="0007754D"/>
    <w:rsid w:val="00083ECB"/>
    <w:rsid w:val="000A3799"/>
    <w:rsid w:val="000A43E5"/>
    <w:rsid w:val="000B00B0"/>
    <w:rsid w:val="000C4E33"/>
    <w:rsid w:val="000D655D"/>
    <w:rsid w:val="000F1386"/>
    <w:rsid w:val="00102295"/>
    <w:rsid w:val="001034E3"/>
    <w:rsid w:val="001057EC"/>
    <w:rsid w:val="00106B1D"/>
    <w:rsid w:val="00123F63"/>
    <w:rsid w:val="00197C31"/>
    <w:rsid w:val="001B18FF"/>
    <w:rsid w:val="001E4AC9"/>
    <w:rsid w:val="001F50A2"/>
    <w:rsid w:val="00210B41"/>
    <w:rsid w:val="0022044C"/>
    <w:rsid w:val="00245DE5"/>
    <w:rsid w:val="00261941"/>
    <w:rsid w:val="002849F3"/>
    <w:rsid w:val="002853EF"/>
    <w:rsid w:val="00287755"/>
    <w:rsid w:val="002A6DF3"/>
    <w:rsid w:val="002D114C"/>
    <w:rsid w:val="002F5732"/>
    <w:rsid w:val="002F5DF0"/>
    <w:rsid w:val="00300273"/>
    <w:rsid w:val="0030463A"/>
    <w:rsid w:val="003046BB"/>
    <w:rsid w:val="00310506"/>
    <w:rsid w:val="003116DD"/>
    <w:rsid w:val="00317562"/>
    <w:rsid w:val="00344D3C"/>
    <w:rsid w:val="00354331"/>
    <w:rsid w:val="00360574"/>
    <w:rsid w:val="00380003"/>
    <w:rsid w:val="00391BF3"/>
    <w:rsid w:val="003A4102"/>
    <w:rsid w:val="003A4BDC"/>
    <w:rsid w:val="003C567A"/>
    <w:rsid w:val="003D40B9"/>
    <w:rsid w:val="003F6C46"/>
    <w:rsid w:val="00401E79"/>
    <w:rsid w:val="00432C7A"/>
    <w:rsid w:val="004369DD"/>
    <w:rsid w:val="00453FC4"/>
    <w:rsid w:val="004564C7"/>
    <w:rsid w:val="00473EC7"/>
    <w:rsid w:val="00492944"/>
    <w:rsid w:val="004930D2"/>
    <w:rsid w:val="004977AA"/>
    <w:rsid w:val="004A2C47"/>
    <w:rsid w:val="004A3349"/>
    <w:rsid w:val="004A43EA"/>
    <w:rsid w:val="004B31E0"/>
    <w:rsid w:val="004D016C"/>
    <w:rsid w:val="004D7726"/>
    <w:rsid w:val="004E3FB0"/>
    <w:rsid w:val="004E6AFE"/>
    <w:rsid w:val="00507856"/>
    <w:rsid w:val="00524274"/>
    <w:rsid w:val="00525BA2"/>
    <w:rsid w:val="00530833"/>
    <w:rsid w:val="00531790"/>
    <w:rsid w:val="005351AF"/>
    <w:rsid w:val="00553D25"/>
    <w:rsid w:val="00570945"/>
    <w:rsid w:val="005B5E2B"/>
    <w:rsid w:val="005C2217"/>
    <w:rsid w:val="00637594"/>
    <w:rsid w:val="0064110C"/>
    <w:rsid w:val="006439E4"/>
    <w:rsid w:val="00652792"/>
    <w:rsid w:val="00657044"/>
    <w:rsid w:val="00684804"/>
    <w:rsid w:val="00695120"/>
    <w:rsid w:val="006A30B6"/>
    <w:rsid w:val="006B5A40"/>
    <w:rsid w:val="006D2B11"/>
    <w:rsid w:val="006E6F08"/>
    <w:rsid w:val="006F53B2"/>
    <w:rsid w:val="0070410F"/>
    <w:rsid w:val="00704C3F"/>
    <w:rsid w:val="00705081"/>
    <w:rsid w:val="00725BE4"/>
    <w:rsid w:val="00745CF5"/>
    <w:rsid w:val="00777FC4"/>
    <w:rsid w:val="00787771"/>
    <w:rsid w:val="007C1C50"/>
    <w:rsid w:val="007F7BB6"/>
    <w:rsid w:val="008057DA"/>
    <w:rsid w:val="00836356"/>
    <w:rsid w:val="0084204E"/>
    <w:rsid w:val="00850AC1"/>
    <w:rsid w:val="00864AF9"/>
    <w:rsid w:val="008672A9"/>
    <w:rsid w:val="00874252"/>
    <w:rsid w:val="0088082A"/>
    <w:rsid w:val="008A589F"/>
    <w:rsid w:val="0093255C"/>
    <w:rsid w:val="00954850"/>
    <w:rsid w:val="00957285"/>
    <w:rsid w:val="00976A04"/>
    <w:rsid w:val="009824CD"/>
    <w:rsid w:val="0099052B"/>
    <w:rsid w:val="00990A5F"/>
    <w:rsid w:val="00993392"/>
    <w:rsid w:val="00994473"/>
    <w:rsid w:val="009A30AA"/>
    <w:rsid w:val="009B4FDE"/>
    <w:rsid w:val="009C7603"/>
    <w:rsid w:val="009F6223"/>
    <w:rsid w:val="00A02CFF"/>
    <w:rsid w:val="00A02D07"/>
    <w:rsid w:val="00A14D7E"/>
    <w:rsid w:val="00A31536"/>
    <w:rsid w:val="00A53D13"/>
    <w:rsid w:val="00A9213E"/>
    <w:rsid w:val="00A96DBE"/>
    <w:rsid w:val="00AB4DE5"/>
    <w:rsid w:val="00AD5D67"/>
    <w:rsid w:val="00AD721E"/>
    <w:rsid w:val="00B0016C"/>
    <w:rsid w:val="00B02C2B"/>
    <w:rsid w:val="00B25081"/>
    <w:rsid w:val="00B4184B"/>
    <w:rsid w:val="00B51BAD"/>
    <w:rsid w:val="00B62B22"/>
    <w:rsid w:val="00BC4E7B"/>
    <w:rsid w:val="00BF3433"/>
    <w:rsid w:val="00C10550"/>
    <w:rsid w:val="00C10859"/>
    <w:rsid w:val="00C15A4D"/>
    <w:rsid w:val="00C15B59"/>
    <w:rsid w:val="00C168B9"/>
    <w:rsid w:val="00C20436"/>
    <w:rsid w:val="00C53CAF"/>
    <w:rsid w:val="00CB1CC8"/>
    <w:rsid w:val="00CB3D03"/>
    <w:rsid w:val="00CC2A09"/>
    <w:rsid w:val="00CF3BB0"/>
    <w:rsid w:val="00D05C2E"/>
    <w:rsid w:val="00D37DD5"/>
    <w:rsid w:val="00DD78EC"/>
    <w:rsid w:val="00DE154C"/>
    <w:rsid w:val="00DE5DC8"/>
    <w:rsid w:val="00E20B24"/>
    <w:rsid w:val="00E52BA1"/>
    <w:rsid w:val="00E86690"/>
    <w:rsid w:val="00EA381C"/>
    <w:rsid w:val="00EB3332"/>
    <w:rsid w:val="00EB5737"/>
    <w:rsid w:val="00EC4D2B"/>
    <w:rsid w:val="00ED544F"/>
    <w:rsid w:val="00ED721F"/>
    <w:rsid w:val="00EE001A"/>
    <w:rsid w:val="00F30A92"/>
    <w:rsid w:val="00F47AD7"/>
    <w:rsid w:val="00F50F05"/>
    <w:rsid w:val="00F54401"/>
    <w:rsid w:val="00F7095C"/>
    <w:rsid w:val="00FA3E82"/>
    <w:rsid w:val="00FB4DD9"/>
    <w:rsid w:val="00FC2D67"/>
    <w:rsid w:val="00FC5358"/>
    <w:rsid w:val="00FF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2"/>
    </o:shapelayout>
  </w:shapeDefaults>
  <w:decimalSymbol w:val="."/>
  <w:listSeparator w:val=","/>
  <w14:docId w14:val="53194553"/>
  <w15:chartTrackingRefBased/>
  <w15:docId w15:val="{C761C0D1-26B8-4EC0-881C-927C0BEE7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link w:val="a4"/>
    <w:uiPriority w:val="99"/>
    <w:semiHidden/>
    <w:rsid w:val="00AB4DE5"/>
    <w:rPr>
      <w:rFonts w:ascii="Arial" w:hAnsi="Arial"/>
      <w:sz w:val="18"/>
      <w:szCs w:val="18"/>
      <w:lang w:val="x-none" w:eastAsia="x-none"/>
    </w:rPr>
  </w:style>
  <w:style w:type="paragraph" w:styleId="a5">
    <w:name w:val="header"/>
    <w:basedOn w:val="a"/>
    <w:link w:val="a6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paragraph" w:styleId="a7">
    <w:name w:val="footer"/>
    <w:basedOn w:val="a"/>
    <w:link w:val="a8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table" w:styleId="a9">
    <w:name w:val="Table Grid"/>
    <w:basedOn w:val="a1"/>
    <w:rsid w:val="003A41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">
    <w:name w:val="國中題目"/>
    <w:basedOn w:val="a"/>
    <w:rsid w:val="003A4102"/>
    <w:pPr>
      <w:adjustRightInd w:val="0"/>
      <w:snapToGrid w:val="0"/>
    </w:pPr>
    <w:rPr>
      <w:kern w:val="0"/>
    </w:rPr>
  </w:style>
  <w:style w:type="character" w:customStyle="1" w:styleId="00-">
    <w:name w:val="00-答案套色"/>
    <w:rsid w:val="003A4102"/>
    <w:rPr>
      <w:color w:val="FF0000"/>
    </w:rPr>
  </w:style>
  <w:style w:type="character" w:customStyle="1" w:styleId="00-0">
    <w:name w:val="00-乘法"/>
    <w:rsid w:val="003A4102"/>
    <w:rPr>
      <w:rFonts w:eastAsia="文鼎中明"/>
      <w:spacing w:val="0"/>
      <w:position w:val="-2"/>
    </w:rPr>
  </w:style>
  <w:style w:type="paragraph" w:customStyle="1" w:styleId="ab">
    <w:name w:val="國中詳解"/>
    <w:basedOn w:val="a"/>
    <w:rsid w:val="008A589F"/>
    <w:pPr>
      <w:adjustRightInd w:val="0"/>
      <w:snapToGrid w:val="0"/>
    </w:pPr>
    <w:rPr>
      <w:color w:val="008000"/>
      <w:kern w:val="0"/>
    </w:rPr>
  </w:style>
  <w:style w:type="character" w:customStyle="1" w:styleId="a8">
    <w:name w:val="頁尾 字元"/>
    <w:link w:val="a7"/>
    <w:rsid w:val="008A589F"/>
    <w:rPr>
      <w:kern w:val="2"/>
    </w:rPr>
  </w:style>
  <w:style w:type="character" w:customStyle="1" w:styleId="00-1">
    <w:name w:val="00-套色+底線"/>
    <w:rsid w:val="000231B8"/>
    <w:rPr>
      <w:color w:val="FF0000"/>
      <w:u w:val="single" w:color="000000"/>
    </w:rPr>
  </w:style>
  <w:style w:type="character" w:customStyle="1" w:styleId="a6">
    <w:name w:val="頁首 字元"/>
    <w:link w:val="a5"/>
    <w:rsid w:val="00432C7A"/>
    <w:rPr>
      <w:kern w:val="2"/>
    </w:rPr>
  </w:style>
  <w:style w:type="character" w:customStyle="1" w:styleId="ac">
    <w:name w:val="(中文) 書法家圖案集"/>
    <w:rsid w:val="003C567A"/>
    <w:rPr>
      <w:rFonts w:ascii="標楷體" w:eastAsia="書法家圖案集" w:hAnsi="標楷體"/>
    </w:rPr>
  </w:style>
  <w:style w:type="paragraph" w:customStyle="1" w:styleId="2">
    <w:name w:val="(2)選擇填充"/>
    <w:basedOn w:val="a"/>
    <w:rsid w:val="003C567A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hd w:val="pct15" w:color="auto" w:fill="FFFFFF"/>
    </w:rPr>
  </w:style>
  <w:style w:type="paragraph" w:customStyle="1" w:styleId="12-">
    <w:name w:val="12-選擇題"/>
    <w:basedOn w:val="a"/>
    <w:rsid w:val="00954850"/>
    <w:pPr>
      <w:tabs>
        <w:tab w:val="right" w:pos="1176"/>
        <w:tab w:val="left" w:pos="4928"/>
      </w:tabs>
      <w:adjustRightInd w:val="0"/>
      <w:snapToGrid w:val="0"/>
      <w:spacing w:line="400" w:lineRule="atLeast"/>
      <w:ind w:left="1370" w:hangingChars="566" w:hanging="1370"/>
      <w:jc w:val="both"/>
    </w:pPr>
    <w:rPr>
      <w:spacing w:val="6"/>
      <w:kern w:val="0"/>
      <w:sz w:val="23"/>
    </w:rPr>
  </w:style>
  <w:style w:type="paragraph" w:customStyle="1" w:styleId="ad">
    <w:name w:val="基測模擬題"/>
    <w:basedOn w:val="a"/>
    <w:rsid w:val="00954850"/>
    <w:pPr>
      <w:tabs>
        <w:tab w:val="left" w:pos="1246"/>
        <w:tab w:val="left" w:pos="4840"/>
      </w:tabs>
      <w:adjustRightInd w:val="0"/>
      <w:snapToGrid w:val="0"/>
      <w:ind w:left="1524" w:hangingChars="635" w:hanging="1524"/>
      <w:jc w:val="both"/>
    </w:pPr>
    <w:rPr>
      <w:spacing w:val="6"/>
      <w:kern w:val="0"/>
    </w:rPr>
  </w:style>
  <w:style w:type="character" w:customStyle="1" w:styleId="a4">
    <w:name w:val="註解方塊文字 字元"/>
    <w:link w:val="a3"/>
    <w:uiPriority w:val="99"/>
    <w:semiHidden/>
    <w:rsid w:val="004A43EA"/>
    <w:rPr>
      <w:rFonts w:ascii="Arial" w:hAnsi="Arial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A9A9B1-9B30-4034-AC82-4D823AA9B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4</Words>
  <Characters>1619</Characters>
  <Application>Microsoft Office Word</Application>
  <DocSecurity>0</DocSecurity>
  <Lines>13</Lines>
  <Paragraphs>3</Paragraphs>
  <ScaleCrop>false</ScaleCrop>
  <Company>CMT</Company>
  <LinksUpToDate>false</LinksUpToDate>
  <CharactersWithSpaces>1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四則運算 第一章 正負數與其運算　檢測卷A</dc:title>
  <dc:subject/>
  <dc:creator>Administrator</dc:creator>
  <cp:keywords/>
  <dc:description/>
  <cp:lastModifiedBy>博幼資訊組01</cp:lastModifiedBy>
  <cp:revision>2</cp:revision>
  <cp:lastPrinted>2013-11-14T05:21:00Z</cp:lastPrinted>
  <dcterms:created xsi:type="dcterms:W3CDTF">2024-09-20T02:25:00Z</dcterms:created>
  <dcterms:modified xsi:type="dcterms:W3CDTF">2024-09-20T02:25:00Z</dcterms:modified>
</cp:coreProperties>
</file>